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8" d="100"/>
        <a:sy n="7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6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7.png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0.jpeg"/><Relationship Id="rId4" Type="http://schemas.openxmlformats.org/officeDocument/2006/relationships/image" Target="../media/image4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3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24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195109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9: Chap. 9 of GGGPP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Lattice dynamics of cryst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Quantum treatment of lattice vibr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Statistical mechanics of lattice vibra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574946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ecture notes prepared using materials from GGGPP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erms of site operator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17255"/>
            <a:ext cx="5124450" cy="178117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2971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516947"/>
            <a:ext cx="3362325" cy="108585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093"/>
              </p:ext>
            </p:extLst>
          </p:nvPr>
        </p:nvGraphicFramePr>
        <p:xfrm>
          <a:off x="1333500" y="4686300"/>
          <a:ext cx="41925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6" name="Equation" r:id="rId5" imgW="3174840" imgH="1079280" progId="Equation.DSMT4">
                  <p:embed/>
                </p:oleObj>
              </mc:Choice>
              <mc:Fallback>
                <p:oleObj name="Equation" r:id="rId5" imgW="317484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3500" y="4686300"/>
                        <a:ext cx="4192588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853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stical mechanics treatment of vibrational motions at constant temperature </a:t>
            </a:r>
            <a:r>
              <a:rPr lang="en-US" sz="2400" i="1" dirty="0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427975"/>
              </p:ext>
            </p:extLst>
          </p:nvPr>
        </p:nvGraphicFramePr>
        <p:xfrm>
          <a:off x="73819" y="1371600"/>
          <a:ext cx="8996362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2" name="Equation" r:id="rId3" imgW="5702040" imgH="1993680" progId="Equation.DSMT4">
                  <p:embed/>
                </p:oleObj>
              </mc:Choice>
              <mc:Fallback>
                <p:oleObj name="Equation" r:id="rId3" imgW="570204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9" y="1371600"/>
                        <a:ext cx="8996362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9530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verage vibrational energy: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365177"/>
              </p:ext>
            </p:extLst>
          </p:nvPr>
        </p:nvGraphicFramePr>
        <p:xfrm>
          <a:off x="4940300" y="4953000"/>
          <a:ext cx="40163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3" name="Equation" r:id="rId5" imgW="2920680" imgH="609480" progId="Equation.DSMT4">
                  <p:embed/>
                </p:oleObj>
              </mc:Choice>
              <mc:Fallback>
                <p:oleObj name="Equation" r:id="rId5" imgW="29206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40300" y="4953000"/>
                        <a:ext cx="40163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404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tatistical mechanics treatment of vibrational motions at constant temperature </a:t>
            </a:r>
            <a:r>
              <a:rPr lang="en-US" sz="2400" i="1" dirty="0" smtClean="0">
                <a:latin typeface="+mj-lt"/>
              </a:rPr>
              <a:t>T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449" y="1600200"/>
            <a:ext cx="5934159" cy="1219200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18724413">
            <a:off x="3252551" y="2599394"/>
            <a:ext cx="266307" cy="490971"/>
          </a:xfrm>
          <a:prstGeom prst="upArrow">
            <a:avLst>
              <a:gd name="adj1" fmla="val 59472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810000" y="26670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dex for distinct modes (for each degree of freedo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7700" y="333908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fic hea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1125" y="3760006"/>
            <a:ext cx="4962525" cy="117157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92333"/>
              </p:ext>
            </p:extLst>
          </p:nvPr>
        </p:nvGraphicFramePr>
        <p:xfrm>
          <a:off x="2249486" y="5053284"/>
          <a:ext cx="4511181" cy="1118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0" name="Equation" r:id="rId5" imgW="3225600" imgH="799920" progId="Equation.DSMT4">
                  <p:embed/>
                </p:oleObj>
              </mc:Choice>
              <mc:Fallback>
                <p:oleObj name="Equation" r:id="rId5" imgW="32256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9486" y="5053284"/>
                        <a:ext cx="4511181" cy="1118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180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5334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summation over </a:t>
            </a:r>
            <a:r>
              <a:rPr lang="en-US" sz="2400" b="1" dirty="0" smtClean="0">
                <a:latin typeface="+mj-lt"/>
              </a:rPr>
              <a:t>q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77177"/>
              </p:ext>
            </p:extLst>
          </p:nvPr>
        </p:nvGraphicFramePr>
        <p:xfrm>
          <a:off x="1447800" y="1219200"/>
          <a:ext cx="67278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799" name="Equation" r:id="rId3" imgW="4978080" imgH="672840" progId="Equation.DSMT4">
                  <p:embed/>
                </p:oleObj>
              </mc:Choice>
              <mc:Fallback>
                <p:oleObj name="Equation" r:id="rId3" imgW="49780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219200"/>
                        <a:ext cx="67278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743200"/>
            <a:ext cx="42482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Debye approximation to </a:t>
            </a:r>
            <a:r>
              <a:rPr lang="en-US" sz="2400" i="1" dirty="0" smtClean="0">
                <a:latin typeface="+mj-lt"/>
              </a:rPr>
              <a:t>D(</a:t>
            </a:r>
            <a:r>
              <a:rPr lang="en-US" sz="2400" i="1" dirty="0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Symbol" panose="05050102010706020507" pitchFamily="18" charset="2"/>
              </a:rPr>
              <a:t>)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88272"/>
              </p:ext>
            </p:extLst>
          </p:nvPr>
        </p:nvGraphicFramePr>
        <p:xfrm>
          <a:off x="1857438" y="3428999"/>
          <a:ext cx="4771961" cy="2792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00" name="Equation" r:id="rId5" imgW="3581280" imgH="2095200" progId="Equation.DSMT4">
                  <p:embed/>
                </p:oleObj>
              </mc:Choice>
              <mc:Fallback>
                <p:oleObj name="Equation" r:id="rId5" imgW="3581280" imgH="2095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7438" y="3428999"/>
                        <a:ext cx="4771961" cy="2792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53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bye approximation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971815"/>
            <a:ext cx="5524500" cy="962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0687" y="2170757"/>
            <a:ext cx="4391025" cy="9525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177972"/>
              </p:ext>
            </p:extLst>
          </p:nvPr>
        </p:nvGraphicFramePr>
        <p:xfrm>
          <a:off x="2971800" y="3137924"/>
          <a:ext cx="37879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3" name="Equation" r:id="rId5" imgW="2489040" imgH="291960" progId="Equation.DSMT4">
                  <p:embed/>
                </p:oleObj>
              </mc:Choice>
              <mc:Fallback>
                <p:oleObj name="Equation" r:id="rId5" imgW="24890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3137924"/>
                        <a:ext cx="3787913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93135" y="3698116"/>
            <a:ext cx="4210050" cy="100965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96809"/>
              </p:ext>
            </p:extLst>
          </p:nvPr>
        </p:nvGraphicFramePr>
        <p:xfrm>
          <a:off x="2620963" y="4800600"/>
          <a:ext cx="35750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24" name="Equation" r:id="rId8" imgW="2349360" imgH="291960" progId="Equation.DSMT4">
                  <p:embed/>
                </p:oleObj>
              </mc:Choice>
              <mc:Fallback>
                <p:oleObj name="Equation" r:id="rId8" imgW="2349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20963" y="4800600"/>
                        <a:ext cx="357505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7337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54713"/>
              </p:ext>
            </p:extLst>
          </p:nvPr>
        </p:nvGraphicFramePr>
        <p:xfrm>
          <a:off x="269875" y="0"/>
          <a:ext cx="464343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40" name="Equation" r:id="rId3" imgW="2806560" imgH="736560" progId="Equation.DSMT4">
                  <p:embed/>
                </p:oleObj>
              </mc:Choice>
              <mc:Fallback>
                <p:oleObj name="Equation" r:id="rId3" imgW="2806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875" y="0"/>
                        <a:ext cx="4643438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6834" name="Picture 2" descr="http://web.ift.uib.no/AMOS/fys208/debye/table30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7239000" cy="53275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5838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92" y="685800"/>
            <a:ext cx="8842028" cy="53181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953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8639175" cy="27622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treatment of one-dimensional harmonic crys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359152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580" y="4195117"/>
            <a:ext cx="5695950" cy="10096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28600" y="520476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utation relations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2010" y="5725641"/>
            <a:ext cx="4981575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28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rier transformation relationship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7275" y="990600"/>
            <a:ext cx="5495925" cy="9048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7275" y="1946920"/>
            <a:ext cx="5581650" cy="10763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6762" y="3023245"/>
            <a:ext cx="6076950" cy="10191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" y="4099570"/>
            <a:ext cx="5219700" cy="75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167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40" y="2611256"/>
            <a:ext cx="4705350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709825"/>
            <a:ext cx="4429125" cy="1095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 in terms of Fourier transformed variabl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9170" y="841424"/>
            <a:ext cx="5695950" cy="10096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2765655"/>
            <a:ext cx="5848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er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0575" y="3516169"/>
            <a:ext cx="5181600" cy="1066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3450" y="4458046"/>
            <a:ext cx="6515100" cy="97155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9170" y="5381854"/>
            <a:ext cx="2238375" cy="904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8023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7575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formation to creation and annihilation operators  -- Appendix A   (one dimensional case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825" y="1371600"/>
            <a:ext cx="3409950" cy="9525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667000"/>
            <a:ext cx="3200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e  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2462212"/>
            <a:ext cx="1133475" cy="8667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635" y="3325712"/>
            <a:ext cx="3238500" cy="1200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57200" y="4614762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eation and annihilation operator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3450" y="5238750"/>
            <a:ext cx="7277100" cy="10287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8575" y="-33159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thematical digression</a:t>
            </a:r>
          </a:p>
        </p:txBody>
      </p:sp>
    </p:spTree>
    <p:extLst>
      <p:ext uri="{BB962C8B-B14F-4D97-AF65-F5344CB8AC3E}">
        <p14:creationId xmlns:p14="http://schemas.microsoft.com/office/powerpoint/2010/main" val="4125648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842665"/>
            <a:ext cx="4581525" cy="7048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48397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utation relationship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927235"/>
            <a:ext cx="2800350" cy="600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540000"/>
            <a:ext cx="5610225" cy="6191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0065" y="3098105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general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1087" y="3530400"/>
            <a:ext cx="2619375" cy="5905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20065" y="4326582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ized state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5385" y="4827210"/>
            <a:ext cx="1009650" cy="4286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1087" y="5420330"/>
            <a:ext cx="1914525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91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operators and state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914400"/>
            <a:ext cx="5810250" cy="561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1480185"/>
            <a:ext cx="1562100" cy="5905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3487" y="2165370"/>
            <a:ext cx="4619625" cy="6762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4350" y="2901990"/>
            <a:ext cx="8115300" cy="6286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3712250"/>
            <a:ext cx="4219575" cy="9334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5800" y="48006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miltonian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33487" y="5262265"/>
            <a:ext cx="2219325" cy="9239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22055"/>
              </p:ext>
            </p:extLst>
          </p:nvPr>
        </p:nvGraphicFramePr>
        <p:xfrm>
          <a:off x="4313540" y="4956255"/>
          <a:ext cx="3373135" cy="117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11" name="Equation" r:id="rId9" imgW="2730240" imgH="952200" progId="Equation.DSMT4">
                  <p:embed/>
                </p:oleObj>
              </mc:Choice>
              <mc:Fallback>
                <p:oleObj name="Equation" r:id="rId9" imgW="273024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3540" y="4956255"/>
                        <a:ext cx="3373135" cy="1176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67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6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creation and </a:t>
            </a:r>
            <a:r>
              <a:rPr lang="en-US" sz="2400" dirty="0" err="1" smtClean="0">
                <a:latin typeface="+mj-lt"/>
              </a:rPr>
              <a:t>annhilation</a:t>
            </a:r>
            <a:r>
              <a:rPr lang="en-US" sz="2400" dirty="0" smtClean="0">
                <a:latin typeface="+mj-lt"/>
              </a:rPr>
              <a:t> operators for operators in Fourier spac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135797"/>
            <a:ext cx="3990975" cy="1905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040797"/>
            <a:ext cx="7134225" cy="10191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4451350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utation relation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4945797"/>
            <a:ext cx="5867928" cy="92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3690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26</TotalTime>
  <Words>311</Words>
  <Application>Microsoft Office PowerPoint</Application>
  <PresentationFormat>On-screen Show (4:3)</PresentationFormat>
  <Paragraphs>83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Wingdings</vt:lpstr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26</cp:revision>
  <cp:lastPrinted>2015-11-06T14:51:22Z</cp:lastPrinted>
  <dcterms:created xsi:type="dcterms:W3CDTF">2012-01-10T18:32:24Z</dcterms:created>
  <dcterms:modified xsi:type="dcterms:W3CDTF">2015-11-06T17:12:42Z</dcterms:modified>
</cp:coreProperties>
</file>